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theme/theme1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  <p:sldMasterId id="2147483732" r:id="rId3"/>
    <p:sldMasterId id="2147483744" r:id="rId4"/>
    <p:sldMasterId id="2147483756" r:id="rId5"/>
    <p:sldMasterId id="2147483768" r:id="rId6"/>
    <p:sldMasterId id="2147483780" r:id="rId7"/>
    <p:sldMasterId id="2147483792" r:id="rId8"/>
    <p:sldMasterId id="2147483804" r:id="rId9"/>
    <p:sldMasterId id="2147483816" r:id="rId10"/>
    <p:sldMasterId id="2147483828" r:id="rId11"/>
    <p:sldMasterId id="2147483840" r:id="rId12"/>
    <p:sldMasterId id="2147483852" r:id="rId13"/>
  </p:sldMasterIdLst>
  <p:sldIdLst>
    <p:sldId id="278" r:id="rId14"/>
    <p:sldId id="290" r:id="rId15"/>
    <p:sldId id="279" r:id="rId16"/>
    <p:sldId id="280" r:id="rId17"/>
    <p:sldId id="281" r:id="rId18"/>
    <p:sldId id="282" r:id="rId19"/>
    <p:sldId id="283" r:id="rId20"/>
    <p:sldId id="284" r:id="rId21"/>
    <p:sldId id="285" r:id="rId22"/>
    <p:sldId id="286" r:id="rId23"/>
    <p:sldId id="287" r:id="rId24"/>
    <p:sldId id="288" r:id="rId25"/>
    <p:sldId id="258" r:id="rId26"/>
    <p:sldId id="259" r:id="rId27"/>
    <p:sldId id="260" r:id="rId28"/>
    <p:sldId id="261" r:id="rId29"/>
    <p:sldId id="262" r:id="rId30"/>
    <p:sldId id="263" r:id="rId31"/>
    <p:sldId id="264" r:id="rId32"/>
    <p:sldId id="289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2" d="100"/>
          <a:sy n="82" d="100"/>
        </p:scale>
        <p:origin x="221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8.xml"/><Relationship Id="rId34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0" Type="http://schemas.openxmlformats.org/officeDocument/2006/relationships/slide" Target="slides/slide7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6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3622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011324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1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70237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6965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8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888660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57685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7569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86790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80292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38535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130474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555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785600" y="274639"/>
            <a:ext cx="36576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4639"/>
            <a:ext cx="10769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082210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692972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8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60897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26878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5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745675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62472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0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0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153128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660137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619816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976869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461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4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563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439727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069089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5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810562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868312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04558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05959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8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8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503670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03171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319910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29702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30766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497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4809158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4065018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6" y="-8468"/>
            <a:chExt cx="9169804" cy="6874935"/>
          </a:xfrm>
        </p:grpSpPr>
        <p:cxnSp>
          <p:nvCxnSpPr>
            <p:cNvPr id="5" name="Straight Connector 4"/>
            <p:cNvCxnSpPr/>
            <p:nvPr/>
          </p:nvCxnSpPr>
          <p:spPr>
            <a:xfrm flipV="1">
              <a:off x="5130498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7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8"/>
            <p:cNvSpPr/>
            <p:nvPr/>
          </p:nvSpPr>
          <p:spPr>
            <a:xfrm>
              <a:off x="6638689" y="3919613"/>
              <a:ext cx="2513123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8059565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-8466" y="-8468"/>
              <a:ext cx="863639" cy="5698416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461" y="2404534"/>
            <a:ext cx="776895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461" y="4050835"/>
            <a:ext cx="7768959" cy="1096899"/>
          </a:xfrm>
        </p:spPr>
        <p:txBody>
          <a:bodyPr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D51243-7015-4EC0-880D-EE6F7A3F369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820966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864CA7-FEE7-4AD6-94A1-172BC9ACD48C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4193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2700869"/>
            <a:ext cx="8463620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860400"/>
          </a:xfrm>
        </p:spPr>
        <p:txBody>
          <a:bodyPr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8EFDC8-C482-4569-BACA-074BDC9AC28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32593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1" y="2160589"/>
            <a:ext cx="411747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8939" y="2160590"/>
            <a:ext cx="411748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1F843E-FCF6-4686-9301-420EC7EF0488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79641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609600"/>
            <a:ext cx="8463617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9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2799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55520" y="2160983"/>
            <a:ext cx="41208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55520" y="2737247"/>
            <a:ext cx="4120896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45D5A-3EAF-4189-9B16-D58B1D95F41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074862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609600"/>
            <a:ext cx="8463619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6F7AD-D6BE-4B51-A921-5EBC3EBD59E4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28076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720448-046B-4E4E-829C-7DA95A9B52EF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132873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2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444323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9" y="1498604"/>
            <a:ext cx="3720243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1701" y="514925"/>
            <a:ext cx="4514716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9" y="2777069"/>
            <a:ext cx="3720243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9ACFA6-763B-4EAC-897E-1F87DDFB1CF9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3255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4800600"/>
            <a:ext cx="846361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798" y="609600"/>
            <a:ext cx="8463619" cy="3845718"/>
          </a:xfrm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798" y="5367338"/>
            <a:ext cx="8463619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AB37F-890A-4987-A900-05870847BAE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00015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609600"/>
            <a:ext cx="8463619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4470400"/>
            <a:ext cx="8463619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20A1E1-041B-4C7B-983A-481C62070C35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995257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68099" y="3632200"/>
            <a:ext cx="722640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470400"/>
            <a:ext cx="8463620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19C0FFA-6A12-44E4-8424-75BCF3C9BBBD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954168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798" y="1931988"/>
            <a:ext cx="8463620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510803-6C03-41B9-AA17-A8F379B984F6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3562860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43467" y="790575"/>
            <a:ext cx="609600" cy="584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  <a:latin typeface="Arial" panose="020B0604020202020204" pitchFamily="34" charset="0"/>
              </a:rPr>
              <a:t>“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997951" y="2886075"/>
            <a:ext cx="609600" cy="585788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0">
                <a:solidFill>
                  <a:srgbClr val="C0E474"/>
                </a:solidFill>
                <a:latin typeface="Arial" panose="020B0604020202020204" pitchFamily="34" charset="0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3180" y="609600"/>
            <a:ext cx="809624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792276-ED7D-4178-9659-C9A6B6C4F011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584286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1131" y="609600"/>
            <a:ext cx="8455287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12796" y="4013200"/>
            <a:ext cx="8463621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798" y="4527448"/>
            <a:ext cx="8463620" cy="1513914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8D831-7101-4F10-816F-9A58D8DB417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501909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1BC66-34D2-49F4-8491-1D07F9D2CA83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77655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9749" y="609601"/>
            <a:ext cx="1305083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799" y="609601"/>
            <a:ext cx="6926701" cy="5251451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045A5-9C4D-4AB9-A525-456D5A6AE28A}" type="slidenum">
              <a:rPr lang="en-US" altLang="en-US">
                <a:solidFill>
                  <a:srgbClr val="90C226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90C22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388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28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1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1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71868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813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53001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4120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834696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33730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85085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1057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3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6211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334719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5452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336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74764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43136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3429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3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87506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99212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32644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211011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8738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2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5795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369819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9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665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95547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79848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3078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0" y="1600204"/>
            <a:ext cx="7213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1590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181955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0571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28479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913640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4545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1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54087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9933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8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37359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14991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9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9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606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2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2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278559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60733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3236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54587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6680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080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38068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9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84613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779782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6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65611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0141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217867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8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8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36408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15926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76819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96376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29889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2674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1283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7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822689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90600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5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294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926759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30672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793480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851604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73271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890446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90150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79254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418538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5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13297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122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5503195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3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03705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72149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5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5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13448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06130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37840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00028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78079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260816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847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3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4069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27170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75193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211245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4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63068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40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40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75665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8503261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30494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2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51924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30772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754068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198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13" Type="http://schemas.openxmlformats.org/officeDocument/2006/relationships/slideLayout" Target="../slideLayouts/slideLayout145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slideLayout" Target="../slideLayouts/slideLayout144.xml"/><Relationship Id="rId17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6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5" Type="http://schemas.openxmlformats.org/officeDocument/2006/relationships/slideLayout" Target="../slideLayouts/slideLayout14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Relationship Id="rId14" Type="http://schemas.openxmlformats.org/officeDocument/2006/relationships/slideLayout" Target="../slideLayouts/slideLayout14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/09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8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2164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3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699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0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0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04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77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6"/>
          <p:cNvGrpSpPr>
            <a:grpSpLocks/>
          </p:cNvGrpSpPr>
          <p:nvPr/>
        </p:nvGrpSpPr>
        <p:grpSpPr bwMode="auto">
          <a:xfrm>
            <a:off x="-10583" y="-7938"/>
            <a:ext cx="12225868" cy="6873876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90"/>
              <a:ext cx="457221" cy="285317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497" y="4175239"/>
              <a:ext cx="4022902" cy="2683288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1932" y="-529"/>
              <a:ext cx="1219254" cy="6859057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113" y="-529"/>
              <a:ext cx="2270225" cy="686699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452" y="-8468"/>
              <a:ext cx="1947948" cy="6866996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8689" y="3919613"/>
              <a:ext cx="2513124" cy="2938915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180" y="-8468"/>
              <a:ext cx="2143219" cy="6866996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6112" y="-8468"/>
              <a:ext cx="857288" cy="6866996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027" y="-8468"/>
              <a:ext cx="1066847" cy="6866996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59564" y="4894488"/>
              <a:ext cx="1095423" cy="1964040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7171" name="Title Placeholder 1"/>
          <p:cNvSpPr>
            <a:spLocks noGrp="1"/>
          </p:cNvSpPr>
          <p:nvPr>
            <p:ph type="title"/>
          </p:nvPr>
        </p:nvSpPr>
        <p:spPr bwMode="auto">
          <a:xfrm>
            <a:off x="812801" y="609600"/>
            <a:ext cx="8464551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12801" y="2160589"/>
            <a:ext cx="8464551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7251" y="6042026"/>
            <a:ext cx="91228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12800" y="6042026"/>
            <a:ext cx="616373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  <a:latin typeface=".VnTime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3667" y="6042026"/>
            <a:ext cx="683684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 smtClean="0">
                <a:solidFill>
                  <a:schemeClr val="accent1"/>
                </a:solidFill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84221F54-844D-4906-97F9-0C5EC115A8F0}" type="slidenum">
              <a:rPr lang="en-US" altLang="en-US">
                <a:solidFill>
                  <a:srgbClr val="90C226"/>
                </a:solidFill>
                <a:latin typeface=".VnTime" pitchFamily="34" charset="0"/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90C226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357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  <p:sldLayoutId id="2147483864" r:id="rId12"/>
    <p:sldLayoutId id="2147483865" r:id="rId13"/>
    <p:sldLayoutId id="2147483866" r:id="rId14"/>
    <p:sldLayoutId id="2147483867" r:id="rId15"/>
    <p:sldLayoutId id="2147483868" r:id="rId16"/>
  </p:sldLayoutIdLst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1"/>
          </a:solidFill>
          <a:latin typeface="Trebuchet MS" panose="020B0603020202020204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3200" kern="1200">
          <a:solidFill>
            <a:srgbClr val="40404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600" kern="1200">
          <a:solidFill>
            <a:srgbClr val="40404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400" kern="1200">
          <a:solidFill>
            <a:srgbClr val="40404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1000"/>
        </a:spcBef>
        <a:spcAft>
          <a:spcPct val="0"/>
        </a:spcAft>
        <a:buClr>
          <a:schemeClr val="accent1"/>
        </a:buClr>
        <a:buSzPct val="80000"/>
        <a:buFont typeface="Wingdings 3" pitchFamily="18" charset="2"/>
        <a:buChar char=""/>
        <a:defRPr sz="1200" kern="1200">
          <a:solidFill>
            <a:srgbClr val="404040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7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7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948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6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5949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4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4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397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3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3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4724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1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1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2736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0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0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424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8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8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977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4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48018-621B-4F0E-9228-B2DE9D26CA3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3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05FAC-7A53-4E66-BFF2-0B498BE3C75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9683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0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1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28.xml"/><Relationship Id="rId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20.png"/><Relationship Id="rId5" Type="http://schemas.openxmlformats.org/officeDocument/2006/relationships/image" Target="../media/image19.gif"/><Relationship Id="rId4" Type="http://schemas.openxmlformats.org/officeDocument/2006/relationships/image" Target="../media/image18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19.gif"/><Relationship Id="rId3" Type="http://schemas.openxmlformats.org/officeDocument/2006/relationships/slideLayout" Target="../slideLayouts/slideLayout13.xml"/><Relationship Id="rId7" Type="http://schemas.openxmlformats.org/officeDocument/2006/relationships/slide" Target="slide19.xml"/><Relationship Id="rId12" Type="http://schemas.openxmlformats.org/officeDocument/2006/relationships/slide" Target="slide12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7.xml"/><Relationship Id="rId11" Type="http://schemas.openxmlformats.org/officeDocument/2006/relationships/image" Target="../media/image21.png"/><Relationship Id="rId5" Type="http://schemas.openxmlformats.org/officeDocument/2006/relationships/slide" Target="slide16.xml"/><Relationship Id="rId10" Type="http://schemas.openxmlformats.org/officeDocument/2006/relationships/image" Target="../media/image20.png"/><Relationship Id="rId4" Type="http://schemas.openxmlformats.org/officeDocument/2006/relationships/slide" Target="slide15.xml"/><Relationship Id="rId9" Type="http://schemas.openxmlformats.org/officeDocument/2006/relationships/image" Target="../media/image18.gif"/><Relationship Id="rId14" Type="http://schemas.openxmlformats.org/officeDocument/2006/relationships/image" Target="../media/image22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4.xml"/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9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slide" Target="slide14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4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6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1" Type="http://schemas.openxmlformats.org/officeDocument/2006/relationships/slideLayout" Target="../slideLayouts/slideLayout73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8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D:\GIAO AN\NĂM HỌC 2021 - 2022\TOÁN 6\MỚI\BỘ ẢNH NÉN POWERPOI\background (118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593" y="0"/>
            <a:ext cx="1251895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52922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2583" y="0"/>
            <a:ext cx="11582400" cy="39236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lnSpc>
                <a:spcPct val="115000"/>
              </a:lnSpc>
              <a:spcAft>
                <a:spcPts val="500"/>
              </a:spcAft>
              <a:tabLst>
                <a:tab pos="502920" algn="l"/>
                <a:tab pos="4996815" algn="l"/>
              </a:tabLst>
            </a:pPr>
            <a:r>
              <a:rPr lang="en-US" sz="24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Phiếu</a:t>
            </a:r>
            <a:r>
              <a:rPr lang="en-US" sz="24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học</a:t>
            </a:r>
            <a:r>
              <a:rPr lang="en-US" sz="24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b="1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imes New Roman"/>
                <a:ea typeface="Times New Roman"/>
              </a:rPr>
              <a:t> 2: </a:t>
            </a:r>
            <a:endParaRPr lang="en-US" sz="2400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1 - 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mô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ả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L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hữ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ừ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NHA TRANG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bằ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liệt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kê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>
                <a:solidFill>
                  <a:prstClr val="black"/>
                </a:solidFill>
                <a:latin typeface="Times New Roman"/>
                <a:ea typeface="Times New Roman"/>
              </a:rPr>
              <a:t>Nam viết:</a:t>
            </a:r>
            <a:endParaRPr lang="en-US" sz="2400" dirty="0">
              <a:solidFill>
                <a:prstClr val="black"/>
              </a:solidFill>
              <a:latin typeface="Times New Roman"/>
              <a:ea typeface="Times New Roman"/>
            </a:endParaRPr>
          </a:p>
          <a:p>
            <a:pPr>
              <a:lnSpc>
                <a:spcPct val="115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    L = {N; H; A; T; R; A; N; G}.	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Theo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Nam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hay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? 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Nếu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sa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hãy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sửa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lạ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ho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đúng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...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2 -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K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nhiê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nhỏ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hơn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7 (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theo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/>
                <a:ea typeface="Times New Roman"/>
              </a:rPr>
              <a:t>cách</a:t>
            </a: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)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</a:p>
          <a:p>
            <a:r>
              <a:rPr lang="en-US" sz="2400" dirty="0">
                <a:solidFill>
                  <a:prstClr val="black"/>
                </a:solidFill>
                <a:latin typeface="Times New Roman"/>
                <a:ea typeface="Times New Roman"/>
              </a:rPr>
              <a:t>……………………………………………………………………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14549" y="4500264"/>
            <a:ext cx="800090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- 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am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ặ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ử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 L= {N; H; A; T; R; G}.	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-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 (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{0; 1;2; 3; 4; 5; 6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 = {n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757175"/>
              </p:ext>
            </p:extLst>
          </p:nvPr>
        </p:nvGraphicFramePr>
        <p:xfrm>
          <a:off x="1939872" y="6022555"/>
          <a:ext cx="406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7055" imgH="127055" progId="Equation.DSMT4">
                  <p:embed/>
                </p:oleObj>
              </mc:Choice>
              <mc:Fallback>
                <p:oleObj name="Equation" r:id="rId2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872" y="6022555"/>
                        <a:ext cx="40640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09263" y="5984603"/>
            <a:ext cx="18598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</a:pP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| n&lt; 7}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65620" y="4038605"/>
            <a:ext cx="2487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</p:spTree>
    <p:extLst>
      <p:ext uri="{BB962C8B-B14F-4D97-AF65-F5344CB8AC3E}">
        <p14:creationId xmlns:p14="http://schemas.microsoft.com/office/powerpoint/2010/main" val="233817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660400" y="957945"/>
                <a:ext cx="10871200" cy="32470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2</a:t>
                </a:r>
              </a:p>
              <a:p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iệt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ê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úng</a:t>
                </a:r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A = </a:t>
                </a: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{ x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ℕ</m:t>
                    </m:r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, x &lt; 5}</a:t>
                </a:r>
              </a:p>
              <a:p>
                <a:pPr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    B = { x </a:t>
                </a:r>
                <a14:m>
                  <m:oMath xmlns:m="http://schemas.openxmlformats.org/officeDocument/2006/math">
                    <m:r>
                      <a:rPr lang="nl-NL" sz="2400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∈</m:t>
                    </m:r>
                    <m:sSup>
                      <m:sSupPr>
                        <m:ctrlPr>
                          <a:rPr lang="nl-NL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ℕ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nl-NL" sz="2400" dirty="0">
                    <a:solidFill>
                      <a:prstClr val="black"/>
                    </a:solidFill>
                    <a:latin typeface="Times New Roman"/>
                    <a:ea typeface="Calibri"/>
                  </a:rPr>
                  <a:t>, x &lt; 5}</a:t>
                </a: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endParaRPr lang="en-US" sz="2400" dirty="0">
                  <a:solidFill>
                    <a:prstClr val="black"/>
                  </a:solidFill>
                  <a:latin typeface="Times New Roman"/>
                  <a:ea typeface="Calibri"/>
                </a:endParaRPr>
              </a:p>
              <a:p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0400" y="957945"/>
                <a:ext cx="10871200" cy="3247043"/>
              </a:xfrm>
              <a:prstGeom prst="rect">
                <a:avLst/>
              </a:prstGeom>
              <a:blipFill>
                <a:blip r:embed="rId2"/>
                <a:stretch>
                  <a:fillRect l="-841" t="-15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5257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UYỆN TẬP 3</a:t>
                </a:r>
              </a:p>
              <a:p>
                <a:pPr algn="ctr"/>
                <a:endParaRPr lang="en-US" sz="32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0</a:t>
                </a:r>
              </a:p>
              <a:p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ế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“?”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sz="32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   hoặc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 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  5        M ;    9       M ;  </a:t>
                </a:r>
              </a:p>
              <a:p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ô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ả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M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199" y="445256"/>
                <a:ext cx="11672277" cy="2554545"/>
              </a:xfrm>
              <a:prstGeom prst="rect">
                <a:avLst/>
              </a:prstGeom>
              <a:blipFill>
                <a:blip r:embed="rId2"/>
                <a:stretch>
                  <a:fillRect l="-1305" t="-3341" b="-6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8014677" y="201267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Rectangle 3"/>
          <p:cNvSpPr/>
          <p:nvPr/>
        </p:nvSpPr>
        <p:spPr>
          <a:xfrm>
            <a:off x="9980246" y="2012674"/>
            <a:ext cx="5080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2AF880D-E197-56D2-CA16-6E8F87BFD5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16605"/>
              </p:ext>
            </p:extLst>
          </p:nvPr>
        </p:nvGraphicFramePr>
        <p:xfrm>
          <a:off x="5522913" y="2012950"/>
          <a:ext cx="3079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7055" imgH="127055" progId="Equation.DSMT4">
                  <p:embed/>
                </p:oleObj>
              </mc:Choice>
              <mc:Fallback>
                <p:oleObj name="Equation" r:id="rId3" imgW="127055" imgH="127055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2913" y="2012950"/>
                        <a:ext cx="307975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6899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62" name="TextBox 61"/>
          <p:cNvSpPr txBox="1"/>
          <p:nvPr/>
        </p:nvSpPr>
        <p:spPr>
          <a:xfrm>
            <a:off x="3079424" y="395328"/>
            <a:ext cx="5986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Ò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Ô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-11488" y="1426547"/>
            <a:ext cx="1148051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ể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ệ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ò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ơ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0">
              <a:lnSpc>
                <a:spcPct val="150000"/>
              </a:lnSpc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ắ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054905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8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62" grpId="0"/>
      <p:bldP spid="6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>
            <a:hlinkClick r:id="rId4" action="ppaction://hlinksldjump"/>
          </p:cNvPr>
          <p:cNvSpPr/>
          <p:nvPr/>
        </p:nvSpPr>
        <p:spPr>
          <a:xfrm>
            <a:off x="792493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5" action="ppaction://hlinksldjump"/>
          </p:cNvPr>
          <p:cNvSpPr/>
          <p:nvPr/>
        </p:nvSpPr>
        <p:spPr>
          <a:xfrm>
            <a:off x="2290411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6" action="ppaction://hlinksldjump"/>
          </p:cNvPr>
          <p:cNvSpPr/>
          <p:nvPr/>
        </p:nvSpPr>
        <p:spPr>
          <a:xfrm>
            <a:off x="3788327" y="244824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7" action="ppaction://hlinksldjump"/>
          </p:cNvPr>
          <p:cNvSpPr/>
          <p:nvPr/>
        </p:nvSpPr>
        <p:spPr>
          <a:xfrm>
            <a:off x="1537833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Rounded Rectangle 35">
            <a:hlinkClick r:id="rId8" action="ppaction://hlinksldjump"/>
          </p:cNvPr>
          <p:cNvSpPr/>
          <p:nvPr/>
        </p:nvSpPr>
        <p:spPr>
          <a:xfrm>
            <a:off x="3035751" y="39943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0" y="163067"/>
            <a:ext cx="6056511" cy="101566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 </a:t>
            </a:r>
            <a:r>
              <a:rPr lang="en-US" sz="6000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0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grpSp>
        <p:nvGrpSpPr>
          <p:cNvPr id="13" name="vong quay"/>
          <p:cNvGrpSpPr/>
          <p:nvPr/>
        </p:nvGrpSpPr>
        <p:grpSpPr>
          <a:xfrm>
            <a:off x="5825984" y="478514"/>
            <a:ext cx="5042125" cy="5036855"/>
            <a:chOff x="5425622" y="292790"/>
            <a:chExt cx="5834378" cy="5828280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 rot="14949661">
              <a:off x="6674685" y="1055602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7590276">
              <a:off x="8006075" y="1180235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9501114">
              <a:off x="5697321" y="3560278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9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6703311">
              <a:off x="6689916" y="449232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3829829">
              <a:off x="8019635" y="4286551"/>
              <a:ext cx="2025648" cy="11040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ần</a:t>
              </a:r>
              <a:r>
                <a:rPr lang="en-GB" sz="2800" b="1" noProof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2800" b="1" noProof="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ưởng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321648">
              <a:off x="8940448" y="3591787"/>
              <a:ext cx="2025648" cy="6054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2800" b="1" noProof="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quay dung"/>
          <p:cNvSpPr/>
          <p:nvPr/>
        </p:nvSpPr>
        <p:spPr>
          <a:xfrm>
            <a:off x="9287691" y="587853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5" name="Picture 24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997" y="478513"/>
            <a:ext cx="714375" cy="11906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6" y="2397345"/>
            <a:ext cx="1354215" cy="1155064"/>
          </a:xfrm>
          <a:prstGeom prst="rect">
            <a:avLst/>
          </a:prstGeom>
        </p:spPr>
      </p:pic>
      <p:sp>
        <p:nvSpPr>
          <p:cNvPr id="30" name="Isosceles Triangle 2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1" name="Isosceles Triangle 3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Isosceles Triangle 3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Isosceles Triangle 3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Isosceles Triangle 46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89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Heart 56">
            <a:hlinkClick r:id="" action="ppaction://noaction"/>
          </p:cNvPr>
          <p:cNvSpPr/>
          <p:nvPr/>
        </p:nvSpPr>
        <p:spPr>
          <a:xfrm rot="5400000">
            <a:off x="11351621" y="2586573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7754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2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41" grpId="0"/>
      <p:bldP spid="30" grpId="0" animBg="1"/>
      <p:bldP spid="31" grpId="0" animBg="1"/>
      <p:bldP spid="32" grpId="0" animBg="1"/>
      <p:bldP spid="33" grpId="0" animBg="1"/>
      <p:bldP spid="34" grpId="0" animBg="1"/>
      <p:bldP spid="38" grpId="0" animBg="1"/>
      <p:bldP spid="39" grpId="0" animBg="1"/>
      <p:bldP spid="40" grpId="0" animBg="1"/>
      <p:bldP spid="42" grpId="0" animBg="1"/>
      <p:bldP spid="43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viết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ậ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hợ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nào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ây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ú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.</a:t>
            </a:r>
            <a:r>
              <a:rPr lang="en-US" sz="440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 = [1; 2; 3; 4]     </a:t>
            </a:r>
            <a:endParaRPr lang="en-US" sz="3200">
              <a:latin typeface="Times New Roman"/>
              <a:ea typeface="Calibri"/>
            </a:endParaRPr>
          </a:p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.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(1; 2; 3; 4)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.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1; 2; 3; 4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.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r>
              <a:rPr lang="en-US" sz="3200" dirty="0">
                <a:latin typeface="Times New Roman"/>
                <a:ea typeface="Calibri"/>
              </a:rPr>
              <a:t>A = {1; 2; 3; 4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8" name="Oval 7"/>
          <p:cNvSpPr/>
          <p:nvPr/>
        </p:nvSpPr>
        <p:spPr>
          <a:xfrm>
            <a:off x="6130617" y="2842957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</a:p>
        </p:txBody>
      </p:sp>
      <p:pic>
        <p:nvPicPr>
          <p:cNvPr id="9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619199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1" y="5403455"/>
            <a:ext cx="65746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83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Cho B = {2; 3; 4; 5}.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họ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i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trong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các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đáp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án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/>
                <a:ea typeface="Times New Roman"/>
              </a:rPr>
              <a:t>sau</a:t>
            </a:r>
            <a:r>
              <a:rPr lang="en-US" dirty="0">
                <a:solidFill>
                  <a:srgbClr val="000000"/>
                </a:solidFill>
                <a:latin typeface="Times New Roman"/>
                <a:ea typeface="Times New Roman"/>
              </a:rPr>
              <a:t>?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994791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 A. 2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95353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B. 5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∈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83851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/>
                <a:ea typeface="Calibri"/>
              </a:rPr>
              <a:t> C.  6 </a:t>
            </a:r>
            <a:r>
              <a:rPr lang="en-US" sz="3200" dirty="0">
                <a:solidFill>
                  <a:prstClr val="black"/>
                </a:solidFill>
                <a:latin typeface="Cambria Math"/>
                <a:ea typeface="Calibri"/>
                <a:cs typeface="Cambria Math"/>
              </a:rPr>
              <a:t>∈</a:t>
            </a:r>
            <a:r>
              <a:rPr lang="en-US" sz="3200" dirty="0">
                <a:solidFill>
                  <a:prstClr val="black"/>
                </a:solidFill>
                <a:latin typeface="Times New Roman"/>
                <a:ea typeface="Calibri"/>
              </a:rPr>
              <a:t> B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84676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latin typeface="Times New Roman"/>
                <a:ea typeface="Calibri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1 </a:t>
            </a:r>
            <a:r>
              <a:rPr lang="en-US" sz="3200" dirty="0">
                <a:solidFill>
                  <a:srgbClr val="000000"/>
                </a:solidFill>
                <a:latin typeface="Cambria Math"/>
                <a:ea typeface="Times New Roman"/>
                <a:cs typeface="Cambria Math"/>
              </a:rPr>
              <a:t>∉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 B     </a:t>
            </a:r>
            <a:endParaRPr lang="vi-VN" sz="3200" kern="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253685" y="2851180"/>
            <a:ext cx="438627" cy="766627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8716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600" y="5285889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530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A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số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ự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iê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lớ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5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à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ỏ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40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ơn</a:t>
            </a:r>
            <a:r>
              <a:rPr lang="en-US" sz="40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10.</a:t>
            </a:r>
            <a:endParaRPr lang="en-US" sz="4000" dirty="0">
              <a:latin typeface="Times New Roman"/>
              <a:ea typeface="Calibri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181693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>
                <a:latin typeface="Times New Roman"/>
                <a:ea typeface="Calibri"/>
              </a:rPr>
              <a:t>A. A = {6; 7; 8; 9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1775682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kumimoji="0" lang="vi-VN" sz="32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5; 6; 7; 8; 9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10224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; 9; 10}     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30636" y="2668910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A = {6; 7; 8}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1110225" y="1862295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noProof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8" y="5468770"/>
            <a:ext cx="714375" cy="1190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66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22744" y="280537"/>
            <a:ext cx="11131063" cy="1325563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Viết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ậ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hợp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P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hữ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ái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cụm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: “HOC SINH”</a:t>
            </a:r>
            <a:endParaRPr lang="en-US" sz="2800" dirty="0">
              <a:latin typeface="Times New Roman"/>
              <a:ea typeface="Calibri"/>
            </a:endParaRPr>
          </a:p>
          <a:p>
            <a:pPr lvl="0" algn="just">
              <a:lnSpc>
                <a:spcPct val="100000"/>
              </a:lnSpc>
              <a:spcBef>
                <a:spcPts val="600"/>
              </a:spcBef>
            </a:pP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10224" y="1634053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4400" dirty="0">
                <a:solidFill>
                  <a:prstClr val="black"/>
                </a:solidFill>
                <a:latin typeface="Calibri Light"/>
                <a:ea typeface="+mj-ea"/>
                <a:cs typeface="Times New Roman" panose="02020603050405020304" pitchFamily="18" charset="0"/>
              </a:rPr>
              <a:t>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36" y="1606098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10224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  </a:t>
            </a: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30636" y="2486025"/>
            <a:ext cx="4906799" cy="770816"/>
          </a:xfrm>
          <a:prstGeom prst="rect">
            <a:avLst/>
          </a:prstGeom>
          <a:solidFill>
            <a:sysClr val="window" lastClr="FFFFFF"/>
          </a:solidFill>
          <a:ln w="2857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lvl="0">
              <a:defRPr/>
            </a:pPr>
            <a:endParaRPr kumimoji="0" lang="vi-VN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255969" y="1679410"/>
            <a:ext cx="438627" cy="725459"/>
          </a:xfrm>
          <a:prstGeom prst="ellipse">
            <a:avLst/>
          </a:prstGeom>
          <a:solidFill>
            <a:srgbClr val="FFFF00"/>
          </a:solidFill>
          <a:ln w="25400" cap="flat" cmpd="sng" algn="ctr">
            <a:solidFill>
              <a:srgbClr val="C0504D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8" name="Picture 11" descr="Digit 3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4600" y="5727700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" y="5667621"/>
            <a:ext cx="714375" cy="1190625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110546" y="1537978"/>
            <a:ext cx="536473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A. P = {H; O; C; S; I; N; H}     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55970" y="1712818"/>
            <a:ext cx="4316374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3200" dirty="0">
                <a:latin typeface="Times New Roman"/>
                <a:ea typeface="Calibri"/>
              </a:rPr>
              <a:t>B. P = {H; O; C; S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45086" y="2579271"/>
            <a:ext cx="38370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</a:rPr>
              <a:t>P = {H; C; S; I; N}     </a:t>
            </a:r>
            <a:endParaRPr lang="en-US" sz="3200" dirty="0"/>
          </a:p>
        </p:txBody>
      </p:sp>
      <p:sp>
        <p:nvSpPr>
          <p:cNvPr id="13" name="Rectangle 12"/>
          <p:cNvSpPr/>
          <p:nvPr/>
        </p:nvSpPr>
        <p:spPr>
          <a:xfrm>
            <a:off x="6113335" y="2410898"/>
            <a:ext cx="45103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</a:rPr>
              <a:t> D. P = {H; O; C; H; I; N}</a:t>
            </a:r>
            <a:endParaRPr lang="en-US" sz="3200" dirty="0">
              <a:effectLst/>
              <a:latin typeface="Times New Roman"/>
              <a:ea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64902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80" y="5667621"/>
            <a:ext cx="714375" cy="1190625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4130663" y="1073824"/>
            <a:ext cx="4023360" cy="1097280"/>
          </a:xfrm>
          <a:prstGeom prst="rect">
            <a:avLst/>
          </a:prstGeom>
          <a:noFill/>
        </p:spPr>
        <p:txBody>
          <a:bodyPr wrap="none" rtlCol="0">
            <a:prstTxWarp prst="textWave2">
              <a:avLst/>
            </a:prstTxWarp>
            <a:spAutoFit/>
          </a:bodyPr>
          <a:lstStyle/>
          <a:p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 </a:t>
            </a:r>
            <a:r>
              <a:rPr lang="en-US" sz="36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MAY </a:t>
            </a:r>
            <a:r>
              <a:rPr lang="en-US" sz="36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ẮN</a:t>
            </a:r>
            <a:endParaRPr lang="en-US" sz="3600" dirty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" name="Picture 34" descr="https://lh3.googleusercontent.com/-NeHMEc_9DgE/WsHOWM9r_oI/AAAAAAAAB94/lHliq6Zjgg0ZZ_X-ttYt5qx7qXd60iB2wCHMYCw/h136/6-mau_slide_powerpoint_dep_ctu.vn_(77)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688" y="2270812"/>
            <a:ext cx="3657599" cy="2117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58792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0796" y="1859340"/>
            <a:ext cx="88268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ƠNG I: </a:t>
            </a:r>
          </a:p>
          <a:p>
            <a:pPr algn="ctr"/>
            <a:r>
              <a:rPr lang="en-US" sz="4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HỢP CÁC SỐ TỰ NHIÊN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4626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515816" y="1107768"/>
            <a:ext cx="10769600" cy="4290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) -Biết lấy ví dụ về tập hợp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Nắm được hai cách viết tập hợp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2400" b="1" dirty="0">
                <a:solidFill>
                  <a:srgbClr val="000000"/>
                </a:solidFill>
                <a:latin typeface="Times New Roman"/>
                <a:ea typeface="Calibri"/>
              </a:rPr>
              <a:t>Vận dụng hoàn thành các bài tập: 1.31-SGK-tr20; bài 1.4 và 1.5- SGKtr8. </a:t>
            </a:r>
            <a:endParaRPr lang="en-US" sz="2400" b="1" dirty="0">
              <a:latin typeface="Times New Roman"/>
              <a:ea typeface="Calibri"/>
            </a:endParaRP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vi-VN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vi-VN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Xem trước 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“§ 2: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None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1. Cho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32 567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buFont typeface="Arial" charset="0"/>
              <a:buAutoNum type="alphaLcParenR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pt-BR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eaLnBrk="0" fontAlgn="base" hangingPunct="0">
              <a:spcBef>
                <a:spcPct val="20000"/>
              </a:spcBef>
              <a:spcAft>
                <a:spcPts val="600"/>
              </a:spcAft>
              <a:buClr>
                <a:srgbClr val="90C226"/>
              </a:buClr>
              <a:buSzPct val="115000"/>
              <a:tabLst>
                <a:tab pos="457200" algn="l"/>
                <a:tab pos="914400" algn="l"/>
                <a:tab pos="1371600" algn="l"/>
                <a:tab pos="1828800" algn="l"/>
                <a:tab pos="5781675" algn="l"/>
              </a:tabLst>
            </a:pPr>
            <a:r>
              <a:rPr lang="pt-BR" altLang="en-US" sz="2400" b="1" dirty="0">
                <a:solidFill>
                  <a:srgbClr val="262626"/>
                </a:solidFill>
                <a:latin typeface="Times New Roman" pitchFamily="18" charset="0"/>
                <a:cs typeface="Times New Roman" pitchFamily="18" charset="0"/>
              </a:rPr>
              <a:t>2. Viết các số 18, 24 bằng số La Mã.</a:t>
            </a:r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title"/>
          </p:nvPr>
        </p:nvSpPr>
        <p:spPr>
          <a:xfrm>
            <a:off x="222738" y="-389175"/>
            <a:ext cx="10972800" cy="1143000"/>
          </a:xfrm>
        </p:spPr>
        <p:txBody>
          <a:bodyPr rtlCol="0">
            <a:norm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br>
              <a:rPr lang="en-US" altLang="en-US" sz="32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</p:spTree>
    <p:extLst>
      <p:ext uri="{BB962C8B-B14F-4D97-AF65-F5344CB8AC3E}">
        <p14:creationId xmlns:p14="http://schemas.microsoft.com/office/powerpoint/2010/main" val="121073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4"/>
            <a:ext cx="1076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048000" y="1690255"/>
            <a:ext cx="7112000" cy="2743200"/>
            <a:chOff x="2286000" y="1690255"/>
            <a:chExt cx="5334000" cy="2743200"/>
          </a:xfrm>
        </p:grpSpPr>
        <p:sp>
          <p:nvSpPr>
            <p:cNvPr id="3" name="Oval 2"/>
            <p:cNvSpPr/>
            <p:nvPr/>
          </p:nvSpPr>
          <p:spPr>
            <a:xfrm>
              <a:off x="2286000" y="1690255"/>
              <a:ext cx="4343400" cy="27432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prstClr val="white"/>
                  </a:solidFill>
                </a:rPr>
                <a:t>S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 rot="19681012">
              <a:off x="2314001" y="1953202"/>
              <a:ext cx="3167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áo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oa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038600" y="2362200"/>
              <a:ext cx="320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458532" y="3082637"/>
              <a:ext cx="3810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ách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am</a:t>
              </a:r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khảo</a:t>
              </a:r>
              <a:endPara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5878" y="3551229"/>
              <a:ext cx="41941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…………….</a:t>
              </a:r>
            </a:p>
          </p:txBody>
        </p:sp>
      </p:grpSp>
      <p:cxnSp>
        <p:nvCxnSpPr>
          <p:cNvPr id="9" name="Straight Arrow Connector 8"/>
          <p:cNvCxnSpPr/>
          <p:nvPr/>
        </p:nvCxnSpPr>
        <p:spPr>
          <a:xfrm flipV="1">
            <a:off x="8432800" y="2057400"/>
            <a:ext cx="8128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245600" y="1595735"/>
            <a:ext cx="42755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 HỢP</a:t>
            </a:r>
          </a:p>
        </p:txBody>
      </p:sp>
    </p:spTree>
    <p:extLst>
      <p:ext uri="{BB962C8B-B14F-4D97-AF65-F5344CB8AC3E}">
        <p14:creationId xmlns:p14="http://schemas.microsoft.com/office/powerpoint/2010/main" val="269244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52437" y="304804"/>
            <a:ext cx="711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TẬP HỢP</a:t>
            </a:r>
          </a:p>
        </p:txBody>
      </p:sp>
      <p:sp>
        <p:nvSpPr>
          <p:cNvPr id="3" name="Title 2"/>
          <p:cNvSpPr txBox="1">
            <a:spLocks/>
          </p:cNvSpPr>
          <p:nvPr/>
        </p:nvSpPr>
        <p:spPr>
          <a:xfrm>
            <a:off x="0" y="1295400"/>
            <a:ext cx="12192000" cy="576064"/>
          </a:xfrm>
          <a:prstGeom prst="rect">
            <a:avLst/>
          </a:prstGeom>
        </p:spPr>
        <p:txBody>
          <a:bodyPr anchor="ctr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56971" y="2179451"/>
            <a:ext cx="9753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324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-61230"/>
            <a:ext cx="5445683" cy="2698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1516" y="2882383"/>
            <a:ext cx="4891533" cy="1924699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909506" y="4813674"/>
            <a:ext cx="3425938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2400" b="1" dirty="0" err="1">
                <a:solidFill>
                  <a:prstClr val="black"/>
                </a:solidFill>
                <a:latin typeface="Times New Roman"/>
                <a:ea typeface="Calibri"/>
              </a:rPr>
              <a:t>Tập</a:t>
            </a:r>
            <a:r>
              <a:rPr lang="fr-FR" sz="24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>
                <a:solidFill>
                  <a:prstClr val="black"/>
                </a:solidFill>
                <a:latin typeface="Times New Roman"/>
                <a:ea typeface="Calibri"/>
              </a:rPr>
              <a:t>hợp</a:t>
            </a:r>
            <a:r>
              <a:rPr lang="fr-FR" sz="24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>
                <a:solidFill>
                  <a:prstClr val="black"/>
                </a:solidFill>
                <a:latin typeface="Times New Roman"/>
                <a:ea typeface="Calibri"/>
              </a:rPr>
              <a:t>học</a:t>
            </a:r>
            <a:r>
              <a:rPr lang="fr-FR" sz="24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dirty="0" err="1">
                <a:solidFill>
                  <a:prstClr val="black"/>
                </a:solidFill>
                <a:latin typeface="Times New Roman"/>
                <a:ea typeface="Calibri"/>
              </a:rPr>
              <a:t>sinh</a:t>
            </a:r>
            <a:r>
              <a:rPr lang="fr-FR" sz="2400" b="1" dirty="0">
                <a:solidFill>
                  <a:prstClr val="black"/>
                </a:solidFill>
                <a:latin typeface="Times New Roman"/>
                <a:ea typeface="Calibri"/>
              </a:rPr>
              <a:t> </a:t>
            </a:r>
            <a:r>
              <a:rPr lang="fr-FR" sz="2400" b="1" err="1">
                <a:solidFill>
                  <a:prstClr val="black"/>
                </a:solidFill>
                <a:latin typeface="Times New Roman"/>
                <a:ea typeface="Calibri"/>
              </a:rPr>
              <a:t>lớp</a:t>
            </a:r>
            <a:r>
              <a:rPr lang="fr-FR" sz="2400" b="1">
                <a:solidFill>
                  <a:prstClr val="black"/>
                </a:solidFill>
                <a:latin typeface="Times New Roman"/>
                <a:ea typeface="Calibri"/>
              </a:rPr>
              <a:t> 6A</a:t>
            </a:r>
            <a:endParaRPr lang="en-US" sz="2400" dirty="0">
              <a:solidFill>
                <a:prstClr val="black"/>
              </a:solidFill>
              <a:latin typeface="Times New Roman"/>
              <a:ea typeface="Calibri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69" y="757348"/>
            <a:ext cx="5148642" cy="2125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9310" y="5638987"/>
            <a:ext cx="94438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nl-NL" sz="2400" dirty="0">
                <a:solidFill>
                  <a:prstClr val="black"/>
                </a:solidFill>
                <a:latin typeface="Times New Roman"/>
              </a:rPr>
              <a:t>T</a:t>
            </a:r>
            <a:r>
              <a:rPr lang="nl-NL" sz="2400" dirty="0">
                <a:solidFill>
                  <a:prstClr val="black"/>
                </a:solidFill>
                <a:latin typeface="Times New Roman"/>
                <a:ea typeface="Calibri"/>
              </a:rPr>
              <a:t>ìm các ví dụ tương tự về tập hợp trong đời sống?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9C8A74-F888-3EAC-16BF-91F2057983D7}"/>
              </a:ext>
            </a:extLst>
          </p:cNvPr>
          <p:cNvSpPr txBox="1"/>
          <p:nvPr/>
        </p:nvSpPr>
        <p:spPr>
          <a:xfrm>
            <a:off x="-1" y="265343"/>
            <a:ext cx="5962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1. TẬP HỢP VÀ PHẦN TỬ CỦA TẬP HỢP</a:t>
            </a:r>
          </a:p>
        </p:txBody>
      </p:sp>
    </p:spTree>
    <p:extLst>
      <p:ext uri="{BB962C8B-B14F-4D97-AF65-F5344CB8AC3E}">
        <p14:creationId xmlns:p14="http://schemas.microsoft.com/office/powerpoint/2010/main" val="3593174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81" y="20782"/>
            <a:ext cx="6197600" cy="2798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025" y="55417"/>
            <a:ext cx="5311775" cy="2570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982" y="3372754"/>
            <a:ext cx="4784644" cy="2570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534207"/>
              </p:ext>
            </p:extLst>
          </p:nvPr>
        </p:nvGraphicFramePr>
        <p:xfrm>
          <a:off x="4705093" y="3535476"/>
          <a:ext cx="441008" cy="33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7055" imgH="127055" progId="Equation.DSMT4">
                  <p:embed/>
                </p:oleObj>
              </mc:Choice>
              <mc:Fallback>
                <p:oleObj name="Equation" r:id="rId5" imgW="127055" imgH="12705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093" y="3535476"/>
                        <a:ext cx="441008" cy="3307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508662"/>
              </p:ext>
            </p:extLst>
          </p:nvPr>
        </p:nvGraphicFramePr>
        <p:xfrm>
          <a:off x="5547434" y="4014430"/>
          <a:ext cx="558800" cy="493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7434" y="4014430"/>
                        <a:ext cx="558800" cy="493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2375" y="3420533"/>
            <a:ext cx="89464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x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x      A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63292" y="4004525"/>
            <a:ext cx="84836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y không là phần tử của tập A kí hiệu là y       A</a:t>
            </a:r>
            <a:endParaRPr lang="nl-NL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45303" y="4676469"/>
            <a:ext cx="934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</a:pPr>
            <a:r>
              <a:rPr lang="nl-NL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Kí hiệu tập hợp bằng chữ cái in hoa như : A,B,</a:t>
            </a:r>
            <a:r>
              <a:rPr lang="nl-NL" sz="2400" i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,..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3434" y="5648237"/>
            <a:ext cx="1178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t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“ x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” , hay “ 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x”</a:t>
            </a:r>
          </a:p>
        </p:txBody>
      </p:sp>
    </p:spTree>
    <p:extLst>
      <p:ext uri="{BB962C8B-B14F-4D97-AF65-F5344CB8AC3E}">
        <p14:creationId xmlns:p14="http://schemas.microsoft.com/office/powerpoint/2010/main" val="401064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1930400" y="228600"/>
            <a:ext cx="568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ctr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iế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: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indent="45085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	   a)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iền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iệu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∉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vào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ỗ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ống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ích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24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</a:t>
                </a:r>
                <a:endPara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60169" y="619015"/>
                <a:ext cx="7108036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667" r="-171" b="-30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55417" y="1233435"/>
            <a:ext cx="993413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.... A;      7.... A ;        5.... A;      6 ....A                                                         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-304801" y="1805601"/>
            <a:ext cx="808747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fontAlgn="base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</a:t>
            </a: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 phần tử nằm trong A gồm các số:......................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A không chứa các phần tử  ..............................................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r"/>
                <a:tab pos="2743200" algn="ctr"/>
                <a:tab pos="3086100" algn="l"/>
                <a:tab pos="5486400" algn="r"/>
              </a:tabLst>
            </a:pPr>
            <a:r>
              <a:rPr lang="nl-NL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) Người ta đặt tên tập hợp bằng ............................................</a:t>
            </a:r>
            <a:endParaRPr lang="nl-NL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6400" y="336508"/>
            <a:ext cx="4165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89090"/>
              </p:ext>
            </p:extLst>
          </p:nvPr>
        </p:nvGraphicFramePr>
        <p:xfrm>
          <a:off x="3542747" y="1165103"/>
          <a:ext cx="586316" cy="5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2747" y="1165103"/>
                        <a:ext cx="586316" cy="5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936379"/>
              </p:ext>
            </p:extLst>
          </p:nvPr>
        </p:nvGraphicFramePr>
        <p:xfrm>
          <a:off x="4822092" y="1150552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22092" y="1150552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601201"/>
              </p:ext>
            </p:extLst>
          </p:nvPr>
        </p:nvGraphicFramePr>
        <p:xfrm>
          <a:off x="726832" y="1182654"/>
          <a:ext cx="58631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26720" progId="Equation.DSMT4">
                  <p:embed/>
                </p:oleObj>
              </mc:Choice>
              <mc:Fallback>
                <p:oleObj name="Equation" r:id="rId9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32" y="1182654"/>
                        <a:ext cx="58631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68503"/>
              </p:ext>
            </p:extLst>
          </p:nvPr>
        </p:nvGraphicFramePr>
        <p:xfrm>
          <a:off x="2060449" y="1155883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449" y="1155883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283200" y="1782399"/>
            <a:ext cx="233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; 4; 5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292737" y="2145814"/>
            <a:ext cx="178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; 7</a:t>
            </a:r>
          </a:p>
        </p:txBody>
      </p:sp>
      <p:sp>
        <p:nvSpPr>
          <p:cNvPr id="37" name="Rectangle 36"/>
          <p:cNvSpPr/>
          <p:nvPr/>
        </p:nvSpPr>
        <p:spPr>
          <a:xfrm>
            <a:off x="4356211" y="2535226"/>
            <a:ext cx="2095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400" b="1" dirty="0">
                <a:solidFill>
                  <a:srgbClr val="FF0000"/>
                </a:solidFill>
                <a:latin typeface="Times New Roman"/>
                <a:ea typeface="Times New Roman"/>
              </a:rPr>
              <a:t>chữ cái in hoa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03200" y="3733800"/>
            <a:ext cx="113607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</a:p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ưở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.</a:t>
            </a:r>
          </a:p>
        </p:txBody>
      </p:sp>
    </p:spTree>
    <p:extLst>
      <p:ext uri="{BB962C8B-B14F-4D97-AF65-F5344CB8AC3E}">
        <p14:creationId xmlns:p14="http://schemas.microsoft.com/office/powerpoint/2010/main" val="779077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Shape 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7287" y="-29029"/>
            <a:ext cx="4853687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hape 33"/>
          <p:cNvSpPr txBox="1">
            <a:spLocks noChangeArrowheads="1"/>
          </p:cNvSpPr>
          <p:nvPr/>
        </p:nvSpPr>
        <p:spPr bwMode="auto">
          <a:xfrm>
            <a:off x="7315200" y="1571171"/>
            <a:ext cx="3942581" cy="54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.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19075" y="2059529"/>
            <a:ext cx="1157136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iệt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ê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ứ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ấu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oặ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{}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o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ứ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uỳ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ý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ư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ỗi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ần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P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: 1: 2; 3: 4; 5 ở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1.4, t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        P={0; 1;2; 3; 4; 5}.</a:t>
            </a:r>
            <a:endParaRPr lang="en-US" sz="240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840" y="4114802"/>
            <a:ext cx="78005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8667" y="4945797"/>
            <a:ext cx="9185276" cy="9417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í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ập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P (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xem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H.1.4) ta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ũng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có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viết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:</a:t>
            </a:r>
          </a:p>
          <a:p>
            <a:pPr>
              <a:lnSpc>
                <a:spcPct val="115000"/>
              </a:lnSpc>
            </a:pP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P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= {n 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| </a:t>
            </a:r>
            <a:r>
              <a:rPr lang="en-US" sz="2400" i="1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là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nhỏ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hơ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ea typeface="Times New Roman"/>
                <a:cs typeface="Times New Roman" pitchFamily="18" charset="0"/>
              </a:rPr>
              <a:t> 6}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0055880-985C-9057-4659-309FAC490377}"/>
              </a:ext>
            </a:extLst>
          </p:cNvPr>
          <p:cNvSpPr txBox="1"/>
          <p:nvPr/>
        </p:nvSpPr>
        <p:spPr>
          <a:xfrm>
            <a:off x="-1" y="265343"/>
            <a:ext cx="470263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highlight>
                  <a:srgbClr val="00FFFF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2. MÔ TẢ MỘT TẬP HỢP</a:t>
            </a:r>
          </a:p>
        </p:txBody>
      </p:sp>
    </p:spTree>
    <p:extLst>
      <p:ext uri="{BB962C8B-B14F-4D97-AF65-F5344CB8AC3E}">
        <p14:creationId xmlns:p14="http://schemas.microsoft.com/office/powerpoint/2010/main" val="1336585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>
                <a:spLocks noChangeArrowheads="1"/>
              </p:cNvSpPr>
              <p:nvPr/>
            </p:nvSpPr>
            <p:spPr bwMode="auto">
              <a:xfrm>
                <a:off x="254000" y="925737"/>
                <a:ext cx="11684000" cy="40318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ú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ý: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ợ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gồm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0; 1; 2; 3;...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N = {0; 1; 2; 3;...}.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. Ta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n 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N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ghĩa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ẳng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P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ơ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6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hể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iết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:    P</a:t>
                </a:r>
                <a:r>
                  <a:rPr lang="en-US" sz="3200" i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= {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 n</a:t>
                </a:r>
                <a:r>
                  <a:rPr lang="en-US" sz="320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320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| n</a:t>
                </a: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&lt;6</a:t>
                </a: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}. </a:t>
                </a: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oặc </a:t>
                </a: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 = {n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𝑁</m:t>
                    </m:r>
                  </m:oMath>
                </a14:m>
                <a:r>
                  <a:rPr lang="en-US" sz="32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, n &lt; 6}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32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000" y="925737"/>
                <a:ext cx="11684000" cy="4031873"/>
              </a:xfrm>
              <a:prstGeom prst="rect">
                <a:avLst/>
              </a:prstGeom>
              <a:blipFill>
                <a:blip r:embed="rId2"/>
                <a:stretch>
                  <a:fillRect l="-1357" t="-16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49290" y="4400740"/>
            <a:ext cx="1178871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Ta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ò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N*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0,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ghĩa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4897438" algn="l"/>
              </a:tabLst>
            </a:pP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* = {1; 2; 3;...}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10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6</TotalTime>
  <Words>1298</Words>
  <Application>Microsoft Office PowerPoint</Application>
  <PresentationFormat>Widescreen</PresentationFormat>
  <Paragraphs>131</Paragraphs>
  <Slides>20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43" baseType="lpstr">
      <vt:lpstr>.VnTime</vt:lpstr>
      <vt:lpstr>Arial</vt:lpstr>
      <vt:lpstr>Calibri</vt:lpstr>
      <vt:lpstr>Calibri Light</vt:lpstr>
      <vt:lpstr>Cambria Math</vt:lpstr>
      <vt:lpstr>Tahoma</vt:lpstr>
      <vt:lpstr>Times New Roman</vt:lpstr>
      <vt:lpstr>Trebuchet MS</vt:lpstr>
      <vt:lpstr>Wingdings 3</vt:lpstr>
      <vt:lpstr>Office Theme</vt:lpstr>
      <vt:lpstr>1_Office Theme</vt:lpstr>
      <vt:lpstr>4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12_Office Theme</vt:lpstr>
      <vt:lpstr>13_Office Theme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hỏi: Các viết tập hợp nào sau đây đúng?</vt:lpstr>
      <vt:lpstr>PowerPoint Presentation</vt:lpstr>
      <vt:lpstr>PowerPoint Presentation</vt:lpstr>
      <vt:lpstr>PowerPoint Presentation</vt:lpstr>
      <vt:lpstr>PowerPoint Presentation</vt:lpstr>
      <vt:lpstr> HƯỚNG DẪN HỌC Ở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uongHoan</dc:creator>
  <cp:lastModifiedBy>Pham Sy</cp:lastModifiedBy>
  <cp:revision>159</cp:revision>
  <dcterms:created xsi:type="dcterms:W3CDTF">2021-07-09T10:03:12Z</dcterms:created>
  <dcterms:modified xsi:type="dcterms:W3CDTF">2024-09-13T14:37:08Z</dcterms:modified>
</cp:coreProperties>
</file>